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25F6A" w:rsidRDefault="00225F6A" w:rsidP="00225F6A">
      <w:r>
        <w:rPr>
          <w:b/>
        </w:rPr>
        <w:t xml:space="preserve">Expert ID/Name: </w:t>
      </w:r>
      <w:proofErr w:type="spellStart"/>
      <w:r>
        <w:rPr>
          <w:b/>
        </w:rPr>
        <w:t>Nstructive</w:t>
      </w:r>
      <w:proofErr w:type="spellEnd"/>
    </w:p>
    <w:p w:rsidR="00225F6A" w:rsidRDefault="00225F6A" w:rsidP="00225F6A">
      <w:r>
        <w:rPr>
          <w:b/>
        </w:rPr>
        <w:t>Date: 10-Nov-2020</w:t>
      </w:r>
    </w:p>
    <w:p w:rsidR="00225F6A" w:rsidRDefault="00225F6A" w:rsidP="00225F6A">
      <w:pPr>
        <w:rPr>
          <w:b/>
        </w:rPr>
      </w:pPr>
      <w:r>
        <w:rPr>
          <w:b/>
          <w:noProof/>
        </w:rPr>
        <w:drawing>
          <wp:inline distT="0" distB="0" distL="0" distR="0">
            <wp:extent cx="3276600" cy="771525"/>
            <wp:effectExtent l="19050" t="0" r="0" b="0"/>
            <wp:docPr id="45" name="Picture 45" descr="C:\Users\chari\Desktop\7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C:\Users\chari\Desktop\77.PNG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0" cy="771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225F6A" w:rsidTr="00225F6A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25F6A" w:rsidRDefault="00225F6A" w:rsidP="00225F6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Answer for Short / Simple / Direct Question</w:t>
            </w:r>
          </w:p>
        </w:tc>
      </w:tr>
    </w:tbl>
    <w:p w:rsidR="00225F6A" w:rsidRDefault="00225F6A" w:rsidP="00225F6A">
      <w:pPr>
        <w:rPr>
          <w:b/>
        </w:rPr>
      </w:pPr>
    </w:p>
    <w:tbl>
      <w:tblPr>
        <w:tblStyle w:val="TableGrid"/>
        <w:tblW w:w="0" w:type="auto"/>
        <w:tblLook w:val="04A0"/>
      </w:tblPr>
      <w:tblGrid>
        <w:gridCol w:w="9576"/>
      </w:tblGrid>
      <w:tr w:rsidR="00225F6A" w:rsidTr="00225F6A">
        <w:tc>
          <w:tcPr>
            <w:tcW w:w="9576" w:type="dxa"/>
          </w:tcPr>
          <w:p w:rsidR="00225F6A" w:rsidRDefault="00225F6A" w:rsidP="00225F6A">
            <w:pPr>
              <w:rPr>
                <w:b/>
              </w:rPr>
            </w:pPr>
            <w:r>
              <w:rPr>
                <w:b/>
              </w:rPr>
              <w:t>Tips:</w:t>
            </w:r>
          </w:p>
          <w:p w:rsidR="00225F6A" w:rsidRDefault="00225F6A" w:rsidP="00225F6A">
            <w:r>
              <w:rPr>
                <w:b/>
              </w:rPr>
              <w:t xml:space="preserve">          </w:t>
            </w:r>
            <w:r w:rsidRPr="00CF6F2A">
              <w:rPr>
                <w:position w:val="-4"/>
              </w:rPr>
              <w:object w:dxaOrig="139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.75pt;height:12.75pt" o:ole="">
                  <v:imagedata r:id="rId5" o:title=""/>
                </v:shape>
                <o:OLEObject Type="Embed" ProgID="Equation.DSMT4" ShapeID="_x0000_i1025" DrawAspect="Content" ObjectID="_1669629666" r:id="rId6"/>
              </w:object>
            </w:r>
            <w:r>
              <w:t>. Convert the given condition into differential equation.</w:t>
            </w:r>
          </w:p>
          <w:p w:rsidR="00225F6A" w:rsidRDefault="00225F6A" w:rsidP="00225F6A">
            <w:r>
              <w:t xml:space="preserve">          </w:t>
            </w:r>
            <w:r w:rsidRPr="00CF6F2A">
              <w:rPr>
                <w:position w:val="-4"/>
              </w:rPr>
              <w:object w:dxaOrig="200" w:dyaOrig="260">
                <v:shape id="_x0000_i1026" type="#_x0000_t75" style="width:9.75pt;height:12.75pt" o:ole="">
                  <v:imagedata r:id="rId7" o:title=""/>
                </v:shape>
                <o:OLEObject Type="Embed" ProgID="Equation.DSMT4" ShapeID="_x0000_i1026" DrawAspect="Content" ObjectID="_1669629667" r:id="rId8"/>
              </w:object>
            </w:r>
            <w:r>
              <w:t xml:space="preserve">. </w:t>
            </w:r>
            <w:r w:rsidR="00D40EB6" w:rsidRPr="00CF6F2A">
              <w:rPr>
                <w:position w:val="-24"/>
              </w:rPr>
              <w:object w:dxaOrig="1740" w:dyaOrig="660">
                <v:shape id="_x0000_i1027" type="#_x0000_t75" style="width:87pt;height:33pt" o:ole="">
                  <v:imagedata r:id="rId9" o:title=""/>
                </v:shape>
                <o:OLEObject Type="Embed" ProgID="Equation.DSMT4" ShapeID="_x0000_i1027" DrawAspect="Content" ObjectID="_1669629668" r:id="rId10"/>
              </w:object>
            </w:r>
          </w:p>
          <w:p w:rsidR="00225F6A" w:rsidRDefault="00225F6A" w:rsidP="00D40EB6">
            <w:pPr>
              <w:rPr>
                <w:b/>
              </w:rPr>
            </w:pPr>
            <w:r>
              <w:t xml:space="preserve">          </w:t>
            </w:r>
          </w:p>
        </w:tc>
      </w:tr>
    </w:tbl>
    <w:p w:rsidR="00225F6A" w:rsidRDefault="00225F6A" w:rsidP="00225F6A">
      <w:pPr>
        <w:rPr>
          <w:b/>
        </w:rPr>
      </w:pPr>
    </w:p>
    <w:p w:rsidR="00225F6A" w:rsidRDefault="00225F6A" w:rsidP="00225F6A"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225F6A" w:rsidTr="00225F6A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4E7B04" w:rsidRDefault="004E7B04" w:rsidP="004E7B0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bookmarkStart w:id="0" w:name="_GoBack"/>
            <w:bookmarkEnd w:id="0"/>
            <w:r>
              <w:t xml:space="preserve">Given:  </w:t>
            </w:r>
            <w:proofErr w:type="gramStart"/>
            <w:r>
              <w:t>Initial  length</w:t>
            </w:r>
            <w:proofErr w:type="gramEnd"/>
            <w:r>
              <w:t xml:space="preserve"> of the radius of spherical balloon is </w:t>
            </w:r>
            <w:r w:rsidRPr="00E55542">
              <w:rPr>
                <w:position w:val="-6"/>
              </w:rPr>
              <w:object w:dxaOrig="180" w:dyaOrig="279">
                <v:shape id="_x0000_i1042" type="#_x0000_t75" style="width:9pt;height:14.25pt" o:ole="">
                  <v:imagedata r:id="rId11" o:title=""/>
                </v:shape>
                <o:OLEObject Type="Embed" ProgID="Equation.DSMT4" ShapeID="_x0000_i1042" DrawAspect="Content" ObjectID="_1669629669" r:id="rId12"/>
              </w:object>
            </w:r>
            <w:r>
              <w:t xml:space="preserve"> units and after </w:t>
            </w:r>
            <w:r w:rsidRPr="00E55542">
              <w:rPr>
                <w:position w:val="-6"/>
              </w:rPr>
              <w:object w:dxaOrig="180" w:dyaOrig="279">
                <v:shape id="_x0000_i1043" type="#_x0000_t75" style="width:9pt;height:14.25pt" o:ole="">
                  <v:imagedata r:id="rId13" o:title=""/>
                </v:shape>
                <o:OLEObject Type="Embed" ProgID="Equation.DSMT4" ShapeID="_x0000_i1043" DrawAspect="Content" ObjectID="_1669629670" r:id="rId14"/>
              </w:object>
            </w:r>
            <w:r>
              <w:t xml:space="preserve"> seconds it is </w:t>
            </w:r>
            <w:r w:rsidRPr="00E55542">
              <w:rPr>
                <w:position w:val="-6"/>
              </w:rPr>
              <w:object w:dxaOrig="200" w:dyaOrig="279">
                <v:shape id="_x0000_i1044" type="#_x0000_t75" style="width:9.75pt;height:14.25pt" o:ole="">
                  <v:imagedata r:id="rId15" o:title=""/>
                </v:shape>
                <o:OLEObject Type="Embed" ProgID="Equation.DSMT4" ShapeID="_x0000_i1044" DrawAspect="Content" ObjectID="_1669629671" r:id="rId16"/>
              </w:object>
            </w:r>
            <w:r>
              <w:t>units. Volume of s spherical balloon inflated changes at a constant rate.</w:t>
            </w:r>
          </w:p>
          <w:p w:rsidR="004E7B04" w:rsidRDefault="004E7B04" w:rsidP="004E7B0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To find: The radius of the balloon after </w:t>
            </w:r>
            <w:r w:rsidRPr="00E55542">
              <w:rPr>
                <w:position w:val="-6"/>
              </w:rPr>
              <w:object w:dxaOrig="139" w:dyaOrig="240">
                <v:shape id="_x0000_i1045" type="#_x0000_t75" style="width:6.75pt;height:12pt" o:ole="">
                  <v:imagedata r:id="rId17" o:title=""/>
                </v:shape>
                <o:OLEObject Type="Embed" ProgID="Equation.DSMT4" ShapeID="_x0000_i1045" DrawAspect="Content" ObjectID="_1669629672" r:id="rId18"/>
              </w:object>
            </w:r>
            <w:r>
              <w:t xml:space="preserve"> seconds.</w:t>
            </w:r>
          </w:p>
          <w:p w:rsidR="00225F6A" w:rsidRDefault="00225F6A" w:rsidP="00225F6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Explanation: -</w:t>
            </w:r>
          </w:p>
          <w:p w:rsidR="00225F6A" w:rsidRDefault="00225F6A" w:rsidP="00225F6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1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225F6A" w:rsidRPr="00C644B6" w:rsidTr="00225F6A">
              <w:tc>
                <w:tcPr>
                  <w:tcW w:w="1838" w:type="dxa"/>
                </w:tcPr>
                <w:p w:rsidR="00225F6A" w:rsidRPr="00C644B6" w:rsidRDefault="00EC05D4" w:rsidP="00225F6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EC05D4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26" style="position:absolute;z-index:251662336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225F6A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225F6A" w:rsidRPr="00C644B6" w:rsidRDefault="00225F6A" w:rsidP="00225F6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225F6A" w:rsidRPr="00C644B6" w:rsidRDefault="00225F6A" w:rsidP="00225F6A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>Convert the given condition into differential equation.</w:t>
                  </w:r>
                </w:p>
              </w:tc>
            </w:tr>
            <w:tr w:rsidR="00225F6A" w:rsidRPr="00C644B6" w:rsidTr="00225F6A">
              <w:trPr>
                <w:trHeight w:val="1064"/>
              </w:trPr>
              <w:tc>
                <w:tcPr>
                  <w:tcW w:w="1838" w:type="dxa"/>
                </w:tcPr>
                <w:p w:rsidR="00225F6A" w:rsidRPr="00C644B6" w:rsidRDefault="00225F6A" w:rsidP="00225F6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225F6A" w:rsidRPr="00C644B6" w:rsidRDefault="00225F6A" w:rsidP="00225F6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225F6A" w:rsidRDefault="00225F6A" w:rsidP="00225F6A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B018D3" w:rsidRDefault="00225F6A" w:rsidP="00225F6A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</w:t>
                  </w:r>
                  <w:r w:rsidR="00B018D3">
                    <w:t xml:space="preserve">Let the rate of change of the volume of the balloon be </w:t>
                  </w:r>
                  <w:r w:rsidR="00B018D3" w:rsidRPr="00CF6F2A">
                    <w:rPr>
                      <w:position w:val="-6"/>
                    </w:rPr>
                    <w:object w:dxaOrig="200" w:dyaOrig="279">
                      <v:shape id="_x0000_i1028" type="#_x0000_t75" style="width:9.75pt;height:14.25pt" o:ole="">
                        <v:imagedata r:id="rId19" o:title=""/>
                      </v:shape>
                      <o:OLEObject Type="Embed" ProgID="Equation.DSMT4" ShapeID="_x0000_i1028" DrawAspect="Content" ObjectID="_1669629673" r:id="rId20"/>
                    </w:object>
                  </w:r>
                  <w:r w:rsidR="00B018D3">
                    <w:t xml:space="preserve">.Where </w:t>
                  </w:r>
                  <w:r w:rsidR="00B018D3" w:rsidRPr="00CF6F2A">
                    <w:rPr>
                      <w:position w:val="-6"/>
                    </w:rPr>
                    <w:object w:dxaOrig="200" w:dyaOrig="279">
                      <v:shape id="_x0000_i1029" type="#_x0000_t75" style="width:9.75pt;height:14.25pt" o:ole="">
                        <v:imagedata r:id="rId21" o:title=""/>
                      </v:shape>
                      <o:OLEObject Type="Embed" ProgID="Equation.DSMT4" ShapeID="_x0000_i1029" DrawAspect="Content" ObjectID="_1669629674" r:id="rId22"/>
                    </w:object>
                  </w:r>
                  <w:r w:rsidR="00B018D3">
                    <w:t>is constant.</w:t>
                  </w:r>
                </w:p>
                <w:p w:rsidR="00B018D3" w:rsidRDefault="00225F6A" w:rsidP="00B018D3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</w:t>
                  </w:r>
                  <w:proofErr w:type="gramStart"/>
                  <w:r w:rsidR="00B018D3">
                    <w:t>and</w:t>
                  </w:r>
                  <w:proofErr w:type="gramEnd"/>
                  <w:r w:rsidR="00B018D3">
                    <w:t xml:space="preserve"> </w:t>
                  </w:r>
                  <w:r w:rsidR="00B018D3" w:rsidRPr="00CF6F2A">
                    <w:rPr>
                      <w:position w:val="-6"/>
                    </w:rPr>
                    <w:object w:dxaOrig="240" w:dyaOrig="279">
                      <v:shape id="_x0000_i1030" type="#_x0000_t75" style="width:12pt;height:14.25pt" o:ole="">
                        <v:imagedata r:id="rId23" o:title=""/>
                      </v:shape>
                      <o:OLEObject Type="Embed" ProgID="Equation.DSMT4" ShapeID="_x0000_i1030" DrawAspect="Content" ObjectID="_1669629675" r:id="rId24"/>
                    </w:object>
                  </w:r>
                  <w:r w:rsidR="00B018D3">
                    <w:t>be the volume of the balloon.</w:t>
                  </w:r>
                </w:p>
                <w:p w:rsidR="00B018D3" w:rsidRDefault="00B018D3" w:rsidP="00B018D3">
                  <w:pPr>
                    <w:widowControl w:val="0"/>
                    <w:tabs>
                      <w:tab w:val="left" w:pos="7410"/>
                    </w:tabs>
                  </w:pPr>
                </w:p>
                <w:p w:rsidR="00225F6A" w:rsidRPr="00C644B6" w:rsidRDefault="00B018D3" w:rsidP="00B018D3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 w:rsidRPr="00CF6F2A">
                    <w:rPr>
                      <w:position w:val="-124"/>
                    </w:rPr>
                    <w:object w:dxaOrig="1840" w:dyaOrig="2600">
                      <v:shape id="_x0000_i1031" type="#_x0000_t75" style="width:92.25pt;height:129.75pt" o:ole="">
                        <v:imagedata r:id="rId25" o:title=""/>
                      </v:shape>
                      <o:OLEObject Type="Embed" ProgID="Equation.DSMT4" ShapeID="_x0000_i1031" DrawAspect="Content" ObjectID="_1669629676" r:id="rId26"/>
                    </w:object>
                  </w:r>
                </w:p>
              </w:tc>
            </w:tr>
          </w:tbl>
          <w:p w:rsidR="00225F6A" w:rsidRDefault="00225F6A" w:rsidP="00225F6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225F6A" w:rsidRDefault="00225F6A" w:rsidP="00225F6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2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225F6A" w:rsidRPr="00C644B6" w:rsidTr="00225F6A">
              <w:tc>
                <w:tcPr>
                  <w:tcW w:w="1838" w:type="dxa"/>
                </w:tcPr>
                <w:p w:rsidR="00225F6A" w:rsidRPr="00C644B6" w:rsidRDefault="00EC05D4" w:rsidP="00225F6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EC05D4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27" style="position:absolute;z-index:251660288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225F6A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225F6A" w:rsidRPr="00C644B6" w:rsidRDefault="00225F6A" w:rsidP="00225F6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225F6A" w:rsidRDefault="00225F6A" w:rsidP="00225F6A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</w:pPr>
                  <w:r>
                    <w:t xml:space="preserve">Integrate on both </w:t>
                  </w:r>
                  <w:proofErr w:type="gramStart"/>
                  <w:r>
                    <w:t>sides .</w:t>
                  </w:r>
                  <w:proofErr w:type="gramEnd"/>
                </w:p>
                <w:p w:rsidR="00225F6A" w:rsidRPr="00C644B6" w:rsidRDefault="00D40EB6" w:rsidP="00225F6A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F6F2A">
                    <w:rPr>
                      <w:position w:val="-24"/>
                    </w:rPr>
                    <w:object w:dxaOrig="1740" w:dyaOrig="660">
                      <v:shape id="_x0000_i1032" type="#_x0000_t75" style="width:87pt;height:33pt" o:ole="">
                        <v:imagedata r:id="rId27" o:title=""/>
                      </v:shape>
                      <o:OLEObject Type="Embed" ProgID="Equation.DSMT4" ShapeID="_x0000_i1032" DrawAspect="Content" ObjectID="_1669629677" r:id="rId28"/>
                    </w:object>
                  </w:r>
                </w:p>
              </w:tc>
            </w:tr>
            <w:tr w:rsidR="00225F6A" w:rsidRPr="00C644B6" w:rsidTr="00225F6A">
              <w:trPr>
                <w:trHeight w:val="1064"/>
              </w:trPr>
              <w:tc>
                <w:tcPr>
                  <w:tcW w:w="1838" w:type="dxa"/>
                </w:tcPr>
                <w:p w:rsidR="00225F6A" w:rsidRPr="00C644B6" w:rsidRDefault="00225F6A" w:rsidP="00225F6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225F6A" w:rsidRPr="00C644B6" w:rsidRDefault="00225F6A" w:rsidP="00225F6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225F6A" w:rsidRDefault="00225F6A" w:rsidP="00225F6A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225F6A" w:rsidRDefault="00225F6A" w:rsidP="00225F6A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</w:t>
                  </w:r>
                  <w:r w:rsidR="00D40EB6">
                    <w:t xml:space="preserve">         </w:t>
                  </w:r>
                  <w:r w:rsidR="00D40EB6" w:rsidRPr="00CF6F2A">
                    <w:rPr>
                      <w:position w:val="-72"/>
                    </w:rPr>
                    <w:object w:dxaOrig="2640" w:dyaOrig="1640">
                      <v:shape id="_x0000_i1033" type="#_x0000_t75" style="width:132pt;height:81.75pt" o:ole="">
                        <v:imagedata r:id="rId29" o:title=""/>
                      </v:shape>
                      <o:OLEObject Type="Embed" ProgID="Equation.DSMT4" ShapeID="_x0000_i1033" DrawAspect="Content" ObjectID="_1669629678" r:id="rId30"/>
                    </w:object>
                  </w:r>
                  <w:r>
                    <w:t xml:space="preserve">               </w:t>
                  </w:r>
                </w:p>
                <w:p w:rsidR="00225F6A" w:rsidRDefault="00225F6A" w:rsidP="00225F6A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Now, at </w:t>
                  </w:r>
                  <w:r w:rsidR="00B922FD" w:rsidRPr="00CF6F2A">
                    <w:rPr>
                      <w:position w:val="-10"/>
                    </w:rPr>
                    <w:object w:dxaOrig="1040" w:dyaOrig="320">
                      <v:shape id="_x0000_i1034" type="#_x0000_t75" style="width:51.75pt;height:15.75pt" o:ole="">
                        <v:imagedata r:id="rId31" o:title=""/>
                      </v:shape>
                      <o:OLEObject Type="Embed" ProgID="Equation.DSMT4" ShapeID="_x0000_i1034" DrawAspect="Content" ObjectID="_1669629679" r:id="rId32"/>
                    </w:object>
                  </w:r>
                </w:p>
                <w:p w:rsidR="00B922FD" w:rsidRDefault="00D40EB6" w:rsidP="00225F6A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     </w:t>
                  </w:r>
                  <w:r w:rsidR="00B922FD" w:rsidRPr="00CF6F2A">
                    <w:rPr>
                      <w:position w:val="-70"/>
                    </w:rPr>
                    <w:object w:dxaOrig="2160" w:dyaOrig="1520">
                      <v:shape id="_x0000_i1035" type="#_x0000_t75" style="width:108pt;height:75.75pt" o:ole="">
                        <v:imagedata r:id="rId33" o:title=""/>
                      </v:shape>
                      <o:OLEObject Type="Embed" ProgID="Equation.DSMT4" ShapeID="_x0000_i1035" DrawAspect="Content" ObjectID="_1669629680" r:id="rId34"/>
                    </w:object>
                  </w:r>
                </w:p>
                <w:p w:rsidR="00B922FD" w:rsidRDefault="00B922FD" w:rsidP="00225F6A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Also when </w:t>
                  </w:r>
                  <w:r w:rsidRPr="00CF6F2A">
                    <w:rPr>
                      <w:position w:val="-10"/>
                    </w:rPr>
                    <w:object w:dxaOrig="1040" w:dyaOrig="320">
                      <v:shape id="_x0000_i1036" type="#_x0000_t75" style="width:51.75pt;height:15.75pt" o:ole="">
                        <v:imagedata r:id="rId35" o:title=""/>
                      </v:shape>
                      <o:OLEObject Type="Embed" ProgID="Equation.DSMT4" ShapeID="_x0000_i1036" DrawAspect="Content" ObjectID="_1669629681" r:id="rId36"/>
                    </w:object>
                  </w:r>
                </w:p>
                <w:p w:rsidR="00225F6A" w:rsidRPr="00C644B6" w:rsidRDefault="00225F6A" w:rsidP="00B922FD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>
                    <w:t xml:space="preserve">      </w:t>
                  </w:r>
                  <w:r w:rsidR="00D40EB6">
                    <w:t xml:space="preserve">    </w:t>
                  </w:r>
                  <w:r w:rsidR="00B922FD" w:rsidRPr="00CF6F2A">
                    <w:rPr>
                      <w:position w:val="-110"/>
                    </w:rPr>
                    <w:object w:dxaOrig="2380" w:dyaOrig="2320">
                      <v:shape id="_x0000_i1037" type="#_x0000_t75" style="width:119.25pt;height:116.25pt" o:ole="">
                        <v:imagedata r:id="rId37" o:title=""/>
                      </v:shape>
                      <o:OLEObject Type="Embed" ProgID="Equation.DSMT4" ShapeID="_x0000_i1037" DrawAspect="Content" ObjectID="_1669629682" r:id="rId38"/>
                    </w:object>
                  </w:r>
                </w:p>
              </w:tc>
            </w:tr>
          </w:tbl>
          <w:p w:rsidR="00225F6A" w:rsidRDefault="00225F6A" w:rsidP="00225F6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225F6A" w:rsidRDefault="00225F6A" w:rsidP="00225F6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3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225F6A" w:rsidRPr="00C644B6" w:rsidTr="00225F6A">
              <w:tc>
                <w:tcPr>
                  <w:tcW w:w="1838" w:type="dxa"/>
                </w:tcPr>
                <w:p w:rsidR="00225F6A" w:rsidRPr="00C644B6" w:rsidRDefault="00EC05D4" w:rsidP="00225F6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EC05D4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28" style="position:absolute;z-index:251661312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225F6A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225F6A" w:rsidRPr="00C644B6" w:rsidRDefault="00225F6A" w:rsidP="00225F6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225F6A" w:rsidRPr="00C644B6" w:rsidRDefault="00225F6A" w:rsidP="00D40EB6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 xml:space="preserve">Put the value of </w:t>
                  </w:r>
                  <w:r w:rsidR="00D40EB6" w:rsidRPr="00CF6F2A">
                    <w:rPr>
                      <w:position w:val="-6"/>
                    </w:rPr>
                    <w:object w:dxaOrig="200" w:dyaOrig="279">
                      <v:shape id="_x0000_i1038" type="#_x0000_t75" style="width:9.75pt;height:14.25pt" o:ole="">
                        <v:imagedata r:id="rId39" o:title=""/>
                      </v:shape>
                      <o:OLEObject Type="Embed" ProgID="Equation.DSMT4" ShapeID="_x0000_i1038" DrawAspect="Content" ObjectID="_1669629683" r:id="rId40"/>
                    </w:object>
                  </w:r>
                  <w:r w:rsidR="00D40EB6">
                    <w:t>and</w:t>
                  </w:r>
                  <w:r w:rsidRPr="00CF6F2A">
                    <w:rPr>
                      <w:position w:val="-6"/>
                    </w:rPr>
                    <w:object w:dxaOrig="240" w:dyaOrig="279">
                      <v:shape id="_x0000_i1039" type="#_x0000_t75" style="width:12pt;height:14.25pt" o:ole="">
                        <v:imagedata r:id="rId41" o:title=""/>
                      </v:shape>
                      <o:OLEObject Type="Embed" ProgID="Equation.DSMT4" ShapeID="_x0000_i1039" DrawAspect="Content" ObjectID="_1669629684" r:id="rId42"/>
                    </w:object>
                  </w:r>
                  <w:r>
                    <w:t>in equation (1).</w:t>
                  </w:r>
                </w:p>
              </w:tc>
            </w:tr>
            <w:tr w:rsidR="00225F6A" w:rsidRPr="00C644B6" w:rsidTr="00225F6A">
              <w:trPr>
                <w:trHeight w:val="1064"/>
              </w:trPr>
              <w:tc>
                <w:tcPr>
                  <w:tcW w:w="1838" w:type="dxa"/>
                </w:tcPr>
                <w:p w:rsidR="00225F6A" w:rsidRPr="00C644B6" w:rsidRDefault="00225F6A" w:rsidP="00225F6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lastRenderedPageBreak/>
                    <w:t>Calculation:</w:t>
                  </w:r>
                </w:p>
                <w:p w:rsidR="00225F6A" w:rsidRPr="00C644B6" w:rsidRDefault="00225F6A" w:rsidP="00225F6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225F6A" w:rsidRDefault="00225F6A" w:rsidP="00225F6A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225F6A" w:rsidRDefault="00225F6A" w:rsidP="00225F6A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           </w:t>
                  </w:r>
                  <w:r w:rsidR="00D40EB6" w:rsidRPr="00CF6F2A">
                    <w:rPr>
                      <w:position w:val="-106"/>
                    </w:rPr>
                    <w:object w:dxaOrig="2180" w:dyaOrig="2160">
                      <v:shape id="_x0000_i1040" type="#_x0000_t75" style="width:108.75pt;height:108pt" o:ole="">
                        <v:imagedata r:id="rId43" o:title=""/>
                      </v:shape>
                      <o:OLEObject Type="Embed" ProgID="Equation.DSMT4" ShapeID="_x0000_i1040" DrawAspect="Content" ObjectID="_1669629685" r:id="rId44"/>
                    </w:object>
                  </w:r>
                </w:p>
                <w:p w:rsidR="00225F6A" w:rsidRPr="00C644B6" w:rsidRDefault="00D40EB6" w:rsidP="00D40EB6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>
                    <w:t xml:space="preserve">Which is the required radius of the balloon at </w:t>
                  </w:r>
                  <w:proofErr w:type="gramStart"/>
                  <w:r>
                    <w:t xml:space="preserve">time </w:t>
                  </w:r>
                  <w:proofErr w:type="gramEnd"/>
                  <w:r w:rsidRPr="00CF6F2A">
                    <w:rPr>
                      <w:position w:val="-6"/>
                    </w:rPr>
                    <w:object w:dxaOrig="139" w:dyaOrig="240">
                      <v:shape id="_x0000_i1041" type="#_x0000_t75" style="width:6.75pt;height:12pt" o:ole="">
                        <v:imagedata r:id="rId45" o:title=""/>
                      </v:shape>
                      <o:OLEObject Type="Embed" ProgID="Equation.DSMT4" ShapeID="_x0000_i1041" DrawAspect="Content" ObjectID="_1669629686" r:id="rId46"/>
                    </w:object>
                  </w:r>
                  <w:r>
                    <w:t>.</w:t>
                  </w:r>
                  <w:r w:rsidR="00225F6A">
                    <w:t xml:space="preserve">                              </w:t>
                  </w:r>
                </w:p>
              </w:tc>
            </w:tr>
          </w:tbl>
          <w:p w:rsidR="00225F6A" w:rsidRDefault="00225F6A" w:rsidP="00225F6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</w:tc>
      </w:tr>
      <w:tr w:rsidR="00225F6A" w:rsidTr="00225F6A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4E7B04" w:rsidRDefault="00225F6A" w:rsidP="00225F6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>Verified Answer: -</w:t>
            </w:r>
            <w:r w:rsidR="004E7B04">
              <w:t xml:space="preserve"> The radius of the balloon after </w:t>
            </w:r>
            <w:r w:rsidR="004E7B04" w:rsidRPr="00E55542">
              <w:rPr>
                <w:position w:val="-6"/>
              </w:rPr>
              <w:object w:dxaOrig="139" w:dyaOrig="240">
                <v:shape id="_x0000_i1046" type="#_x0000_t75" style="width:6.75pt;height:12pt" o:ole="">
                  <v:imagedata r:id="rId17" o:title=""/>
                </v:shape>
                <o:OLEObject Type="Embed" ProgID="Equation.DSMT4" ShapeID="_x0000_i1046" DrawAspect="Content" ObjectID="_1669629687" r:id="rId47"/>
              </w:object>
            </w:r>
            <w:r w:rsidR="004E7B04">
              <w:t xml:space="preserve"> seconds </w:t>
            </w:r>
            <w:proofErr w:type="gramStart"/>
            <w:r w:rsidR="004E7B04">
              <w:t xml:space="preserve">is </w:t>
            </w:r>
            <w:proofErr w:type="gramEnd"/>
            <w:r w:rsidR="004E7B04" w:rsidRPr="00E55542">
              <w:rPr>
                <w:position w:val="-14"/>
              </w:rPr>
              <w:object w:dxaOrig="1120" w:dyaOrig="520">
                <v:shape id="_x0000_i1047" type="#_x0000_t75" style="width:56.25pt;height:26.25pt" o:ole="">
                  <v:imagedata r:id="rId48" o:title=""/>
                </v:shape>
                <o:OLEObject Type="Embed" ProgID="Equation.DSMT4" ShapeID="_x0000_i1047" DrawAspect="Content" ObjectID="_1669629688" r:id="rId49"/>
              </w:object>
            </w:r>
            <w:r w:rsidR="004E7B04">
              <w:t>.</w:t>
            </w:r>
          </w:p>
          <w:p w:rsidR="00225F6A" w:rsidRDefault="00225F6A" w:rsidP="00225F6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Hence verified.</w:t>
            </w:r>
          </w:p>
        </w:tc>
      </w:tr>
    </w:tbl>
    <w:p w:rsidR="00225F6A" w:rsidRDefault="00225F6A" w:rsidP="00225F6A"/>
    <w:p w:rsidR="00225F6A" w:rsidRDefault="00225F6A" w:rsidP="00225F6A"/>
    <w:p w:rsidR="00225F6A" w:rsidRDefault="00225F6A" w:rsidP="00225F6A"/>
    <w:p w:rsidR="00225F6A" w:rsidRPr="00BE7A3F" w:rsidRDefault="00225F6A" w:rsidP="00225F6A"/>
    <w:p w:rsidR="00225F6A" w:rsidRDefault="00225F6A"/>
    <w:sectPr w:rsidR="00225F6A" w:rsidSect="00225F6A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225F6A"/>
    <w:rsid w:val="00225F6A"/>
    <w:rsid w:val="004E7B04"/>
    <w:rsid w:val="00B018D3"/>
    <w:rsid w:val="00B922FD"/>
    <w:rsid w:val="00D40EB6"/>
    <w:rsid w:val="00EC05D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C05D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225F6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25F6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25F6A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9.wmf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50" Type="http://schemas.openxmlformats.org/officeDocument/2006/relationships/fontTable" Target="fontTable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4.wmf"/><Relationship Id="rId41" Type="http://schemas.openxmlformats.org/officeDocument/2006/relationships/image" Target="media/image20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2.wmf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oleObject" Target="embeddings/oleObject20.bin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image" Target="media/image23.wmf"/><Relationship Id="rId8" Type="http://schemas.openxmlformats.org/officeDocument/2006/relationships/oleObject" Target="embeddings/oleObject2.bin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97</TotalTime>
  <Pages>3</Pages>
  <Words>250</Words>
  <Characters>1425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6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3</cp:revision>
  <dcterms:created xsi:type="dcterms:W3CDTF">2020-11-18T16:30:00Z</dcterms:created>
  <dcterms:modified xsi:type="dcterms:W3CDTF">2020-12-16T07:41:00Z</dcterms:modified>
</cp:coreProperties>
</file>